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ABE7A8" w14:textId="2D62ED99" w:rsidR="00554A65" w:rsidRDefault="00934624" w:rsidP="00934624">
      <w:pPr>
        <w:pStyle w:val="MTDisplayEquation"/>
      </w:pPr>
      <w:r>
        <w:tab/>
      </w:r>
      <w:r w:rsidRPr="00934624">
        <w:rPr>
          <w:position w:val="-118"/>
        </w:rPr>
        <w:object w:dxaOrig="6300" w:dyaOrig="2480" w14:anchorId="796BCC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15.05pt;height:124.15pt" o:ole="">
            <v:imagedata r:id="rId4" o:title=""/>
          </v:shape>
          <o:OLEObject Type="Embed" ProgID="Equation.DSMT4" ShapeID="_x0000_i1027" DrawAspect="Content" ObjectID="_1675367903" r:id="rId5"/>
        </w:object>
      </w:r>
      <w:r>
        <w:t xml:space="preserve"> </w:t>
      </w:r>
    </w:p>
    <w:p w14:paraId="54B2C10E" w14:textId="77777777" w:rsidR="00934624" w:rsidRDefault="00934624"/>
    <w:sectPr w:rsidR="009346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4E9"/>
    <w:rsid w:val="00554A65"/>
    <w:rsid w:val="00934624"/>
    <w:rsid w:val="00E224E9"/>
    <w:rsid w:val="00F27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4B1099-35D0-4BF9-8289-FD78547ED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3462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346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2-20T13:57:00Z</dcterms:created>
  <dcterms:modified xsi:type="dcterms:W3CDTF">2021-02-2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